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0C0C" w:rsidRDefault="000C0C0C" w:rsidP="00323BFF">
      <w:pPr>
        <w:rPr>
          <w:rFonts w:ascii="Century Gothic" w:hAnsi="Century Gothic"/>
          <w:sz w:val="22"/>
          <w:szCs w:val="22"/>
        </w:rPr>
      </w:pPr>
    </w:p>
    <w:p w:rsidR="00012796" w:rsidRDefault="00012796" w:rsidP="00012796">
      <w:pPr>
        <w:jc w:val="both"/>
        <w:rPr>
          <w:rFonts w:ascii="Century Gothic" w:hAnsi="Century Gothic"/>
        </w:rPr>
      </w:pPr>
      <w:r>
        <w:rPr>
          <w:rFonts w:ascii="Century Gothic" w:hAnsi="Century Gothic"/>
        </w:rPr>
        <w:t>Name:____________</w:t>
      </w:r>
      <w:r w:rsidRPr="00574A1F">
        <w:rPr>
          <w:rFonts w:ascii="Century Gothic" w:hAnsi="Century Gothic"/>
        </w:rPr>
        <w:t>_____________</w:t>
      </w:r>
      <w:r>
        <w:rPr>
          <w:rFonts w:ascii="Century Gothic" w:hAnsi="Century Gothic"/>
        </w:rPr>
        <w:t>_______________</w:t>
      </w:r>
      <w:r w:rsidRPr="00574A1F">
        <w:rPr>
          <w:rFonts w:ascii="Century Gothic" w:hAnsi="Century Gothic"/>
        </w:rPr>
        <w:t>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ate: ______________________</w:t>
      </w:r>
    </w:p>
    <w:p w:rsidR="00F63B07" w:rsidRPr="000C0C0C" w:rsidRDefault="00F63B07" w:rsidP="00323BFF">
      <w:pPr>
        <w:rPr>
          <w:rFonts w:ascii="Century Gothic" w:hAnsi="Century Gothic"/>
          <w:sz w:val="22"/>
          <w:szCs w:val="22"/>
        </w:rPr>
      </w:pPr>
    </w:p>
    <w:p w:rsidR="004D7DC7" w:rsidRDefault="000C0C0C" w:rsidP="004D7DC7">
      <w:pPr>
        <w:rPr>
          <w:rFonts w:ascii="Century Gothic" w:hAnsi="Century Gothic"/>
          <w:b/>
          <w:sz w:val="22"/>
          <w:szCs w:val="22"/>
        </w:rPr>
      </w:pPr>
      <w:r>
        <w:rPr>
          <w:rFonts w:ascii="Century Gothic" w:hAnsi="Century Gothic"/>
          <w:b/>
          <w:sz w:val="22"/>
          <w:szCs w:val="22"/>
        </w:rPr>
        <w:t>Complete the following table using each polynomial function:</w:t>
      </w:r>
    </w:p>
    <w:p w:rsidR="000C0C0C" w:rsidRPr="000C0C0C" w:rsidRDefault="000C0C0C" w:rsidP="004D7DC7">
      <w:pPr>
        <w:rPr>
          <w:rFonts w:ascii="Century Gothic" w:hAnsi="Century Gothic"/>
          <w:b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9"/>
        <w:gridCol w:w="1789"/>
        <w:gridCol w:w="1170"/>
        <w:gridCol w:w="3330"/>
      </w:tblGrid>
      <w:tr w:rsidR="00B83954" w:rsidRPr="000C0C0C" w:rsidTr="00B83954">
        <w:trPr>
          <w:trHeight w:val="273"/>
        </w:trPr>
        <w:tc>
          <w:tcPr>
            <w:tcW w:w="4079" w:type="dxa"/>
          </w:tcPr>
          <w:p w:rsidR="00B83954" w:rsidRPr="000C0C0C" w:rsidRDefault="00B83954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Function</w:t>
            </w:r>
          </w:p>
        </w:tc>
        <w:tc>
          <w:tcPr>
            <w:tcW w:w="1789" w:type="dxa"/>
          </w:tcPr>
          <w:p w:rsidR="00B83954" w:rsidRPr="000C0C0C" w:rsidRDefault="00B83954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Leading Coeff (+ or -)</w:t>
            </w:r>
          </w:p>
        </w:tc>
        <w:tc>
          <w:tcPr>
            <w:tcW w:w="1170" w:type="dxa"/>
          </w:tcPr>
          <w:p w:rsidR="00B83954" w:rsidRPr="000C0C0C" w:rsidRDefault="00B83954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Degree</w:t>
            </w:r>
          </w:p>
        </w:tc>
        <w:tc>
          <w:tcPr>
            <w:tcW w:w="3330" w:type="dxa"/>
          </w:tcPr>
          <w:p w:rsidR="00B83954" w:rsidRPr="000C0C0C" w:rsidRDefault="00B83954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End Behavior</w:t>
            </w:r>
          </w:p>
        </w:tc>
      </w:tr>
      <w:tr w:rsidR="00B83954" w:rsidRPr="000C0C0C" w:rsidTr="00B83954">
        <w:trPr>
          <w:trHeight w:val="827"/>
        </w:trPr>
        <w:tc>
          <w:tcPr>
            <w:tcW w:w="4079" w:type="dxa"/>
          </w:tcPr>
          <w:p w:rsidR="00B83954" w:rsidRPr="000C0C0C" w:rsidRDefault="00B83954" w:rsidP="000C0C0C">
            <w:pPr>
              <w:ind w:left="720"/>
              <w:rPr>
                <w:rFonts w:ascii="Century Gothic" w:hAnsi="Century Gothic"/>
                <w:sz w:val="22"/>
                <w:szCs w:val="22"/>
              </w:rPr>
            </w:pPr>
          </w:p>
          <w:p w:rsidR="00B83954" w:rsidRPr="000C0C0C" w:rsidRDefault="00B83954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29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.65pt;height:19.35pt" o:ole="">
                  <v:imagedata r:id="rId7" o:title=""/>
                </v:shape>
                <o:OLEObject Type="Embed" ProgID="Equation.DSMT4" ShapeID="_x0000_i1025" DrawAspect="Content" ObjectID="_1534233227" r:id="rId8"/>
              </w:object>
            </w:r>
          </w:p>
        </w:tc>
        <w:tc>
          <w:tcPr>
            <w:tcW w:w="1789" w:type="dxa"/>
          </w:tcPr>
          <w:p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170" w:type="dxa"/>
          </w:tcPr>
          <w:p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30" w:type="dxa"/>
          </w:tcPr>
          <w:p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>
                <v:shape id="_x0000_i1026" type="#_x0000_t75" style="width:117.35pt;height:15.35pt" o:ole="">
                  <v:imagedata r:id="rId9" o:title=""/>
                </v:shape>
                <o:OLEObject Type="Embed" ProgID="Equation.DSMT4" ShapeID="_x0000_i1026" DrawAspect="Content" ObjectID="_1534233228" r:id="rId10"/>
              </w:object>
            </w:r>
          </w:p>
          <w:p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>
                <v:shape id="_x0000_i1027" type="#_x0000_t75" style="width:123.35pt;height:15.35pt" o:ole="">
                  <v:imagedata r:id="rId11" o:title=""/>
                </v:shape>
                <o:OLEObject Type="Embed" ProgID="Equation.DSMT4" ShapeID="_x0000_i1027" DrawAspect="Content" ObjectID="_1534233229" r:id="rId12"/>
              </w:object>
            </w:r>
          </w:p>
        </w:tc>
      </w:tr>
      <w:tr w:rsidR="00B83954" w:rsidRPr="000C0C0C" w:rsidTr="00B83954">
        <w:trPr>
          <w:trHeight w:val="809"/>
        </w:trPr>
        <w:tc>
          <w:tcPr>
            <w:tcW w:w="4079" w:type="dxa"/>
          </w:tcPr>
          <w:p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B83954" w:rsidRPr="000C0C0C" w:rsidRDefault="00B83954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1980" w:dyaOrig="360">
                <v:shape id="_x0000_i1028" type="#_x0000_t75" style="width:99.35pt;height:19.35pt" o:ole="">
                  <v:imagedata r:id="rId13" o:title=""/>
                </v:shape>
                <o:OLEObject Type="Embed" ProgID="Equation.DSMT4" ShapeID="_x0000_i1028" DrawAspect="Content" ObjectID="_1534233230" r:id="rId14"/>
              </w:object>
            </w:r>
          </w:p>
        </w:tc>
        <w:tc>
          <w:tcPr>
            <w:tcW w:w="1789" w:type="dxa"/>
          </w:tcPr>
          <w:p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170" w:type="dxa"/>
          </w:tcPr>
          <w:p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30" w:type="dxa"/>
          </w:tcPr>
          <w:p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>
                <v:shape id="_x0000_i1029" type="#_x0000_t75" style="width:117.35pt;height:15.35pt" o:ole="">
                  <v:imagedata r:id="rId15" o:title=""/>
                </v:shape>
                <o:OLEObject Type="Embed" ProgID="Equation.DSMT4" ShapeID="_x0000_i1029" DrawAspect="Content" ObjectID="_1534233231" r:id="rId16"/>
              </w:object>
            </w:r>
          </w:p>
          <w:p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>
                <v:shape id="_x0000_i1030" type="#_x0000_t75" style="width:123.35pt;height:15.35pt" o:ole="">
                  <v:imagedata r:id="rId17" o:title=""/>
                </v:shape>
                <o:OLEObject Type="Embed" ProgID="Equation.DSMT4" ShapeID="_x0000_i1030" DrawAspect="Content" ObjectID="_1534233232" r:id="rId18"/>
              </w:object>
            </w:r>
          </w:p>
        </w:tc>
      </w:tr>
      <w:tr w:rsidR="00B83954" w:rsidRPr="000C0C0C" w:rsidTr="00B83954">
        <w:trPr>
          <w:trHeight w:val="872"/>
        </w:trPr>
        <w:tc>
          <w:tcPr>
            <w:tcW w:w="4079" w:type="dxa"/>
          </w:tcPr>
          <w:p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B83954" w:rsidRPr="000C0C0C" w:rsidRDefault="00B83954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60">
                <v:shape id="_x0000_i1031" type="#_x0000_t75" style="width:123.35pt;height:19.35pt" o:ole="">
                  <v:imagedata r:id="rId19" o:title=""/>
                </v:shape>
                <o:OLEObject Type="Embed" ProgID="Equation.DSMT4" ShapeID="_x0000_i1031" DrawAspect="Content" ObjectID="_1534233233" r:id="rId20"/>
              </w:object>
            </w:r>
          </w:p>
        </w:tc>
        <w:tc>
          <w:tcPr>
            <w:tcW w:w="1789" w:type="dxa"/>
          </w:tcPr>
          <w:p w:rsidR="00B83954" w:rsidRPr="000C0C0C" w:rsidRDefault="00B83954" w:rsidP="00B83954">
            <w:pPr>
              <w:spacing w:after="120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170" w:type="dxa"/>
          </w:tcPr>
          <w:p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30" w:type="dxa"/>
          </w:tcPr>
          <w:p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>As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>
                <v:shape id="_x0000_i1032" type="#_x0000_t75" style="width:117.35pt;height:15.35pt" o:ole="">
                  <v:imagedata r:id="rId21" o:title=""/>
                </v:shape>
                <o:OLEObject Type="Embed" ProgID="Equation.DSMT4" ShapeID="_x0000_i1032" DrawAspect="Content" ObjectID="_1534233234" r:id="rId22"/>
              </w:object>
            </w:r>
            <w:r w:rsidRPr="000C0C0C">
              <w:rPr>
                <w:rFonts w:ascii="Century Gothic" w:hAnsi="Century Gothic"/>
                <w:sz w:val="22"/>
                <w:szCs w:val="22"/>
              </w:rPr>
              <w:t xml:space="preserve"> </w:t>
            </w:r>
          </w:p>
          <w:p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>
                <v:shape id="_x0000_i1033" type="#_x0000_t75" style="width:123.35pt;height:15.35pt" o:ole="">
                  <v:imagedata r:id="rId23" o:title=""/>
                </v:shape>
                <o:OLEObject Type="Embed" ProgID="Equation.DSMT4" ShapeID="_x0000_i1033" DrawAspect="Content" ObjectID="_1534233235" r:id="rId24"/>
              </w:object>
            </w:r>
          </w:p>
        </w:tc>
      </w:tr>
      <w:tr w:rsidR="00B83954" w:rsidRPr="000C0C0C" w:rsidTr="00B83954">
        <w:trPr>
          <w:trHeight w:val="773"/>
        </w:trPr>
        <w:tc>
          <w:tcPr>
            <w:tcW w:w="4079" w:type="dxa"/>
          </w:tcPr>
          <w:p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B83954" w:rsidRPr="000C0C0C" w:rsidRDefault="00B83954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780" w:dyaOrig="360">
                <v:shape id="_x0000_i1034" type="#_x0000_t75" style="width:139.35pt;height:19.35pt" o:ole="">
                  <v:imagedata r:id="rId25" o:title=""/>
                </v:shape>
                <o:OLEObject Type="Embed" ProgID="Equation.DSMT4" ShapeID="_x0000_i1034" DrawAspect="Content" ObjectID="_1534233236" r:id="rId26"/>
              </w:object>
            </w:r>
          </w:p>
        </w:tc>
        <w:tc>
          <w:tcPr>
            <w:tcW w:w="1789" w:type="dxa"/>
          </w:tcPr>
          <w:p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170" w:type="dxa"/>
          </w:tcPr>
          <w:p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30" w:type="dxa"/>
          </w:tcPr>
          <w:p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>
                <v:shape id="_x0000_i1035" type="#_x0000_t75" style="width:117.35pt;height:15.35pt" o:ole="">
                  <v:imagedata r:id="rId27" o:title=""/>
                </v:shape>
                <o:OLEObject Type="Embed" ProgID="Equation.DSMT4" ShapeID="_x0000_i1035" DrawAspect="Content" ObjectID="_1534233237" r:id="rId28"/>
              </w:object>
            </w:r>
          </w:p>
          <w:p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>
                <v:shape id="_x0000_i1036" type="#_x0000_t75" style="width:123.35pt;height:15.35pt" o:ole="">
                  <v:imagedata r:id="rId29" o:title=""/>
                </v:shape>
                <o:OLEObject Type="Embed" ProgID="Equation.DSMT4" ShapeID="_x0000_i1036" DrawAspect="Content" ObjectID="_1534233238" r:id="rId30"/>
              </w:object>
            </w:r>
          </w:p>
        </w:tc>
      </w:tr>
      <w:tr w:rsidR="00B83954" w:rsidRPr="000C0C0C" w:rsidTr="00B83954">
        <w:trPr>
          <w:trHeight w:val="755"/>
        </w:trPr>
        <w:tc>
          <w:tcPr>
            <w:tcW w:w="4079" w:type="dxa"/>
          </w:tcPr>
          <w:p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B83954" w:rsidRPr="000C0C0C" w:rsidRDefault="00B83954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720" w:dyaOrig="360">
                <v:shape id="_x0000_i1037" type="#_x0000_t75" style="width:136.65pt;height:19.35pt" o:ole="">
                  <v:imagedata r:id="rId31" o:title=""/>
                </v:shape>
                <o:OLEObject Type="Embed" ProgID="Equation.DSMT4" ShapeID="_x0000_i1037" DrawAspect="Content" ObjectID="_1534233239" r:id="rId32"/>
              </w:object>
            </w:r>
          </w:p>
        </w:tc>
        <w:tc>
          <w:tcPr>
            <w:tcW w:w="1789" w:type="dxa"/>
          </w:tcPr>
          <w:p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170" w:type="dxa"/>
          </w:tcPr>
          <w:p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30" w:type="dxa"/>
          </w:tcPr>
          <w:p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>
                <v:shape id="_x0000_i1038" type="#_x0000_t75" style="width:117.35pt;height:15.35pt" o:ole="">
                  <v:imagedata r:id="rId33" o:title=""/>
                </v:shape>
                <o:OLEObject Type="Embed" ProgID="Equation.DSMT4" ShapeID="_x0000_i1038" DrawAspect="Content" ObjectID="_1534233240" r:id="rId34"/>
              </w:object>
            </w:r>
          </w:p>
          <w:p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>
                <v:shape id="_x0000_i1039" type="#_x0000_t75" style="width:123.35pt;height:15.35pt" o:ole="">
                  <v:imagedata r:id="rId35" o:title=""/>
                </v:shape>
                <o:OLEObject Type="Embed" ProgID="Equation.DSMT4" ShapeID="_x0000_i1039" DrawAspect="Content" ObjectID="_1534233241" r:id="rId36"/>
              </w:object>
            </w:r>
          </w:p>
        </w:tc>
      </w:tr>
    </w:tbl>
    <w:p w:rsidR="00DD41F6" w:rsidRPr="000C0C0C" w:rsidRDefault="00DD41F6" w:rsidP="004D7DC7">
      <w:pPr>
        <w:rPr>
          <w:rFonts w:ascii="Century Gothic" w:hAnsi="Century Gothic"/>
          <w:b/>
          <w:sz w:val="22"/>
          <w:szCs w:val="22"/>
        </w:rPr>
      </w:pPr>
    </w:p>
    <w:p w:rsidR="00F84782" w:rsidRPr="000C0C0C" w:rsidRDefault="004D56D3" w:rsidP="004D7DC7">
      <w:pPr>
        <w:rPr>
          <w:rFonts w:ascii="Century Gothic" w:hAnsi="Century Gothic"/>
          <w:b/>
          <w:sz w:val="22"/>
          <w:szCs w:val="22"/>
        </w:rPr>
      </w:pPr>
      <w:r w:rsidRPr="000C0C0C">
        <w:rPr>
          <w:rFonts w:ascii="Century Gothic" w:hAnsi="Century Gothic"/>
          <w:b/>
          <w:sz w:val="22"/>
          <w:szCs w:val="22"/>
        </w:rPr>
        <w:t xml:space="preserve">Use the </w:t>
      </w:r>
      <w:r w:rsidR="000C0C0C" w:rsidRPr="000C0C0C">
        <w:rPr>
          <w:rFonts w:ascii="Century Gothic" w:hAnsi="Century Gothic"/>
          <w:b/>
          <w:sz w:val="22"/>
          <w:szCs w:val="22"/>
        </w:rPr>
        <w:t>equations</w:t>
      </w:r>
      <w:r w:rsidRPr="000C0C0C">
        <w:rPr>
          <w:rFonts w:ascii="Century Gothic" w:hAnsi="Century Gothic"/>
          <w:b/>
          <w:sz w:val="22"/>
          <w:szCs w:val="22"/>
        </w:rPr>
        <w:t xml:space="preserve"> to answer the following: </w:t>
      </w:r>
    </w:p>
    <w:tbl>
      <w:tblPr>
        <w:tblpPr w:leftFromText="180" w:rightFromText="180" w:vertAnchor="text" w:horzAnchor="margin" w:tblpY="18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19"/>
        <w:gridCol w:w="1335"/>
        <w:gridCol w:w="3554"/>
      </w:tblGrid>
      <w:tr w:rsidR="00B83954" w:rsidRPr="000C0C0C" w:rsidTr="00B83954">
        <w:trPr>
          <w:trHeight w:val="323"/>
        </w:trPr>
        <w:tc>
          <w:tcPr>
            <w:tcW w:w="5519" w:type="dxa"/>
          </w:tcPr>
          <w:p w:rsidR="00B83954" w:rsidRPr="000C0C0C" w:rsidRDefault="00B83954" w:rsidP="00B83954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Function</w:t>
            </w:r>
          </w:p>
        </w:tc>
        <w:tc>
          <w:tcPr>
            <w:tcW w:w="1335" w:type="dxa"/>
          </w:tcPr>
          <w:p w:rsidR="00B83954" w:rsidRPr="000C0C0C" w:rsidRDefault="00B83954" w:rsidP="00B83954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Degree</w:t>
            </w:r>
          </w:p>
        </w:tc>
        <w:tc>
          <w:tcPr>
            <w:tcW w:w="3554" w:type="dxa"/>
          </w:tcPr>
          <w:p w:rsidR="00B83954" w:rsidRPr="000C0C0C" w:rsidRDefault="00B83954" w:rsidP="00B83954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 xml:space="preserve">Max # </w:t>
            </w:r>
            <w:r w:rsidRPr="000C0C0C">
              <w:rPr>
                <w:rFonts w:ascii="Century Gothic" w:hAnsi="Century Gothic"/>
                <w:b/>
                <w:sz w:val="22"/>
                <w:szCs w:val="22"/>
              </w:rPr>
              <w:t xml:space="preserve">of </w:t>
            </w:r>
            <w:r>
              <w:rPr>
                <w:rFonts w:ascii="Century Gothic" w:hAnsi="Century Gothic"/>
                <w:b/>
                <w:sz w:val="22"/>
                <w:szCs w:val="22"/>
              </w:rPr>
              <w:t>Extrema</w:t>
            </w:r>
            <w:r w:rsidRPr="000C0C0C">
              <w:rPr>
                <w:rFonts w:ascii="Century Gothic" w:hAnsi="Century Gothic"/>
                <w:b/>
                <w:sz w:val="22"/>
                <w:szCs w:val="22"/>
              </w:rPr>
              <w:t xml:space="preserve"> </w:t>
            </w:r>
          </w:p>
        </w:tc>
      </w:tr>
      <w:tr w:rsidR="00B83954" w:rsidRPr="000C0C0C" w:rsidTr="00B83954">
        <w:trPr>
          <w:trHeight w:val="755"/>
        </w:trPr>
        <w:tc>
          <w:tcPr>
            <w:tcW w:w="5519" w:type="dxa"/>
          </w:tcPr>
          <w:p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B83954" w:rsidRPr="000C0C0C" w:rsidRDefault="00B83954" w:rsidP="00B83954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299" w:dyaOrig="360">
                <v:shape id="_x0000_i1040" type="#_x0000_t75" style="width:114.65pt;height:19.35pt" o:ole="">
                  <v:imagedata r:id="rId37" o:title=""/>
                </v:shape>
                <o:OLEObject Type="Embed" ProgID="Equation.DSMT4" ShapeID="_x0000_i1040" DrawAspect="Content" ObjectID="_1534233242" r:id="rId38"/>
              </w:object>
            </w:r>
          </w:p>
        </w:tc>
        <w:tc>
          <w:tcPr>
            <w:tcW w:w="1335" w:type="dxa"/>
          </w:tcPr>
          <w:p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554" w:type="dxa"/>
          </w:tcPr>
          <w:p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B83954" w:rsidRPr="000C0C0C" w:rsidTr="00B83954">
        <w:trPr>
          <w:trHeight w:val="755"/>
        </w:trPr>
        <w:tc>
          <w:tcPr>
            <w:tcW w:w="5519" w:type="dxa"/>
          </w:tcPr>
          <w:p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B83954" w:rsidRPr="000C0C0C" w:rsidRDefault="00B83954" w:rsidP="00B83954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1680" w:dyaOrig="360">
                <v:shape id="_x0000_i1041" type="#_x0000_t75" style="width:84pt;height:19.35pt" o:ole="">
                  <v:imagedata r:id="rId39" o:title=""/>
                </v:shape>
                <o:OLEObject Type="Embed" ProgID="Equation.DSMT4" ShapeID="_x0000_i1041" DrawAspect="Content" ObjectID="_1534233243" r:id="rId40"/>
              </w:object>
            </w:r>
          </w:p>
        </w:tc>
        <w:tc>
          <w:tcPr>
            <w:tcW w:w="1335" w:type="dxa"/>
          </w:tcPr>
          <w:p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554" w:type="dxa"/>
          </w:tcPr>
          <w:p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B83954" w:rsidRPr="000C0C0C" w:rsidTr="00B83954">
        <w:trPr>
          <w:trHeight w:val="755"/>
        </w:trPr>
        <w:tc>
          <w:tcPr>
            <w:tcW w:w="5519" w:type="dxa"/>
          </w:tcPr>
          <w:p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B83954" w:rsidRPr="000C0C0C" w:rsidRDefault="00B83954" w:rsidP="00B83954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560" w:dyaOrig="360">
                <v:shape id="_x0000_i1042" type="#_x0000_t75" style="width:128.65pt;height:19.35pt" o:ole="">
                  <v:imagedata r:id="rId41" o:title=""/>
                </v:shape>
                <o:OLEObject Type="Embed" ProgID="Equation.DSMT4" ShapeID="_x0000_i1042" DrawAspect="Content" ObjectID="_1534233244" r:id="rId42"/>
              </w:object>
            </w:r>
          </w:p>
        </w:tc>
        <w:tc>
          <w:tcPr>
            <w:tcW w:w="1335" w:type="dxa"/>
          </w:tcPr>
          <w:p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554" w:type="dxa"/>
          </w:tcPr>
          <w:p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</w:tbl>
    <w:p w:rsidR="004D56D3" w:rsidRPr="000C0C0C" w:rsidRDefault="004D56D3" w:rsidP="004D7DC7">
      <w:pPr>
        <w:rPr>
          <w:rFonts w:ascii="Century Gothic" w:hAnsi="Century Gothic"/>
          <w:sz w:val="22"/>
          <w:szCs w:val="22"/>
        </w:rPr>
      </w:pPr>
    </w:p>
    <w:p w:rsidR="004D7DC7" w:rsidRPr="00B83954" w:rsidRDefault="00B83954" w:rsidP="004D7DC7">
      <w:pPr>
        <w:rPr>
          <w:rFonts w:ascii="Century Gothic" w:hAnsi="Century Gothic"/>
          <w:b/>
          <w:sz w:val="22"/>
          <w:szCs w:val="22"/>
        </w:rPr>
      </w:pPr>
      <w:r w:rsidRPr="00B83954">
        <w:rPr>
          <w:rFonts w:ascii="Century Gothic" w:hAnsi="Century Gothic"/>
          <w:b/>
          <w:sz w:val="22"/>
          <w:szCs w:val="22"/>
        </w:rPr>
        <w:t>Given the graphs, state the</w:t>
      </w:r>
      <w:r w:rsidR="00057C15">
        <w:rPr>
          <w:rFonts w:ascii="Century Gothic" w:hAnsi="Century Gothic"/>
          <w:b/>
          <w:sz w:val="22"/>
          <w:szCs w:val="22"/>
        </w:rPr>
        <w:t xml:space="preserve"> Max </w:t>
      </w:r>
      <w:r w:rsidR="002704DF">
        <w:rPr>
          <w:rFonts w:ascii="Century Gothic" w:hAnsi="Century Gothic"/>
          <w:b/>
          <w:sz w:val="22"/>
          <w:szCs w:val="22"/>
        </w:rPr>
        <w:t xml:space="preserve"># of </w:t>
      </w:r>
      <w:r w:rsidRPr="00B83954">
        <w:rPr>
          <w:rFonts w:ascii="Century Gothic" w:hAnsi="Century Gothic"/>
          <w:b/>
          <w:sz w:val="22"/>
          <w:szCs w:val="22"/>
        </w:rPr>
        <w:t>Extrema and the Least Possible Degree</w:t>
      </w:r>
    </w:p>
    <w:p w:rsidR="000C0C0C" w:rsidRDefault="000C0C0C" w:rsidP="004D7DC7">
      <w:pPr>
        <w:rPr>
          <w:rFonts w:ascii="Century Gothic" w:hAnsi="Century Gothic"/>
          <w:sz w:val="22"/>
          <w:szCs w:val="22"/>
        </w:rPr>
      </w:pPr>
    </w:p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5508"/>
        <w:gridCol w:w="5287"/>
      </w:tblGrid>
      <w:tr w:rsidR="00B83954" w:rsidTr="00057C15">
        <w:tc>
          <w:tcPr>
            <w:tcW w:w="5508" w:type="dxa"/>
          </w:tcPr>
          <w:p w:rsidR="002704DF" w:rsidRDefault="002704DF" w:rsidP="002704DF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60800" behindDoc="1" locked="0" layoutInCell="1" allowOverlap="1" wp14:anchorId="19444374" wp14:editId="6ADC80EB">
                  <wp:simplePos x="0" y="0"/>
                  <wp:positionH relativeFrom="column">
                    <wp:posOffset>1660525</wp:posOffset>
                  </wp:positionH>
                  <wp:positionV relativeFrom="paragraph">
                    <wp:posOffset>63500</wp:posOffset>
                  </wp:positionV>
                  <wp:extent cx="1781175" cy="1737360"/>
                  <wp:effectExtent l="0" t="0" r="9525" b="0"/>
                  <wp:wrapTight wrapText="bothSides">
                    <wp:wrapPolygon edited="0">
                      <wp:start x="0" y="0"/>
                      <wp:lineTo x="0" y="21316"/>
                      <wp:lineTo x="21484" y="21316"/>
                      <wp:lineTo x="21484" y="0"/>
                      <wp:lineTo x="0" y="0"/>
                    </wp:wrapPolygon>
                  </wp:wrapTight>
                  <wp:docPr id="96" name="Picture 1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00" t="4160" r="3841" b="51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sz w:val="22"/>
                <w:szCs w:val="22"/>
              </w:rPr>
              <w:t xml:space="preserve"> </w:t>
            </w:r>
          </w:p>
          <w:p w:rsidR="002704DF" w:rsidRDefault="002704DF" w:rsidP="002704DF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2704DF" w:rsidRDefault="002704DF" w:rsidP="002704D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 # of Extrema </w:t>
            </w:r>
          </w:p>
          <w:p w:rsidR="00B83954" w:rsidRDefault="002704DF" w:rsidP="002704D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 __________</w:t>
            </w:r>
          </w:p>
          <w:p w:rsidR="002704DF" w:rsidRDefault="002704DF" w:rsidP="002704D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2704DF" w:rsidRDefault="002704DF" w:rsidP="002704D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Least possible degree</w:t>
            </w:r>
          </w:p>
          <w:p w:rsidR="002704DF" w:rsidRDefault="002704DF" w:rsidP="002704D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___________</w:t>
            </w:r>
          </w:p>
        </w:tc>
        <w:tc>
          <w:tcPr>
            <w:tcW w:w="5287" w:type="dxa"/>
          </w:tcPr>
          <w:p w:rsidR="00B83954" w:rsidRDefault="00057C15" w:rsidP="00057C15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61824" behindDoc="1" locked="0" layoutInCell="1" allowOverlap="1" wp14:anchorId="485D151D" wp14:editId="35FFC5AA">
                  <wp:simplePos x="0" y="0"/>
                  <wp:positionH relativeFrom="column">
                    <wp:posOffset>1361440</wp:posOffset>
                  </wp:positionH>
                  <wp:positionV relativeFrom="paragraph">
                    <wp:posOffset>62230</wp:posOffset>
                  </wp:positionV>
                  <wp:extent cx="1920240" cy="1638300"/>
                  <wp:effectExtent l="0" t="0" r="3810" b="0"/>
                  <wp:wrapTight wrapText="bothSides">
                    <wp:wrapPolygon edited="0">
                      <wp:start x="0" y="0"/>
                      <wp:lineTo x="0" y="21349"/>
                      <wp:lineTo x="21429" y="21349"/>
                      <wp:lineTo x="21429" y="0"/>
                      <wp:lineTo x="0" y="0"/>
                    </wp:wrapPolygon>
                  </wp:wrapTight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1508" t="2440" b="2438"/>
                          <a:stretch/>
                        </pic:blipFill>
                        <pic:spPr bwMode="auto">
                          <a:xfrm>
                            <a:off x="0" y="0"/>
                            <a:ext cx="192024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sz w:val="22"/>
                <w:szCs w:val="22"/>
              </w:rPr>
              <w:t xml:space="preserve"> </w:t>
            </w:r>
          </w:p>
          <w:p w:rsidR="00057C15" w:rsidRDefault="00057C15" w:rsidP="00057C15">
            <w:pPr>
              <w:pStyle w:val="ListParagraph"/>
              <w:rPr>
                <w:rFonts w:ascii="Century Gothic" w:hAnsi="Century Gothic"/>
                <w:sz w:val="22"/>
                <w:szCs w:val="22"/>
              </w:rPr>
            </w:pPr>
          </w:p>
          <w:p w:rsidR="00057C15" w:rsidRDefault="00057C15" w:rsidP="00057C15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# of Extrema </w:t>
            </w:r>
          </w:p>
          <w:p w:rsidR="00057C15" w:rsidRDefault="00057C15" w:rsidP="00057C15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 __________</w:t>
            </w:r>
          </w:p>
          <w:p w:rsidR="00057C15" w:rsidRDefault="00057C15" w:rsidP="00057C15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057C15" w:rsidRPr="00057C15" w:rsidRDefault="00057C15" w:rsidP="00057B73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Least possible degr</w:t>
            </w:r>
            <w:r w:rsidR="00057B73">
              <w:rPr>
                <w:rFonts w:ascii="Century Gothic" w:hAnsi="Century Gothic"/>
                <w:sz w:val="22"/>
                <w:szCs w:val="22"/>
              </w:rPr>
              <w:t xml:space="preserve">ee </w:t>
            </w:r>
            <w:r>
              <w:rPr>
                <w:rFonts w:ascii="Century Gothic" w:hAnsi="Century Gothic"/>
                <w:sz w:val="22"/>
                <w:szCs w:val="22"/>
              </w:rPr>
              <w:t>___</w:t>
            </w:r>
            <w:r w:rsidR="00057B73">
              <w:rPr>
                <w:rFonts w:ascii="Century Gothic" w:hAnsi="Century Gothic"/>
                <w:sz w:val="22"/>
                <w:szCs w:val="22"/>
              </w:rPr>
              <w:t>__</w:t>
            </w:r>
            <w:r>
              <w:rPr>
                <w:rFonts w:ascii="Century Gothic" w:hAnsi="Century Gothic"/>
                <w:sz w:val="22"/>
                <w:szCs w:val="22"/>
              </w:rPr>
              <w:t>_____</w:t>
            </w:r>
          </w:p>
        </w:tc>
      </w:tr>
    </w:tbl>
    <w:p w:rsidR="00B83954" w:rsidRDefault="00B83954" w:rsidP="004D7DC7">
      <w:pPr>
        <w:rPr>
          <w:rFonts w:ascii="Century Gothic" w:hAnsi="Century Gothic"/>
          <w:sz w:val="22"/>
          <w:szCs w:val="22"/>
        </w:rPr>
      </w:pPr>
    </w:p>
    <w:p w:rsidR="000C0C0C" w:rsidRPr="00A36E09" w:rsidRDefault="000C0C0C" w:rsidP="000C0C0C">
      <w:pPr>
        <w:rPr>
          <w:rFonts w:ascii="Century Gothic" w:hAnsi="Century Gothic"/>
          <w:b/>
        </w:rPr>
      </w:pPr>
      <w:r w:rsidRPr="00A36E09">
        <w:rPr>
          <w:rFonts w:ascii="Century Gothic" w:hAnsi="Century Gothic"/>
          <w:b/>
        </w:rPr>
        <w:t>Determine the end behavior and maximum number of extrema (u-turns)</w:t>
      </w:r>
      <w:r>
        <w:rPr>
          <w:rFonts w:ascii="Century Gothic" w:hAnsi="Century Gothic"/>
          <w:b/>
        </w:rPr>
        <w:t xml:space="preserve"> w/o calculator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31"/>
        <w:gridCol w:w="5439"/>
      </w:tblGrid>
      <w:tr w:rsidR="000C0C0C" w:rsidRPr="00A36E09" w:rsidTr="0084783E">
        <w:trPr>
          <w:trHeight w:val="1187"/>
        </w:trPr>
        <w:tc>
          <w:tcPr>
            <w:tcW w:w="5328" w:type="dxa"/>
          </w:tcPr>
          <w:p w:rsidR="000C0C0C" w:rsidRPr="00A36E09" w:rsidRDefault="000C0C0C" w:rsidP="005C4C25">
            <w:pPr>
              <w:numPr>
                <w:ilvl w:val="0"/>
                <w:numId w:val="2"/>
              </w:numPr>
              <w:ind w:left="360"/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46"/>
              </w:rPr>
              <w:object w:dxaOrig="4740" w:dyaOrig="1080">
                <v:shape id="_x0000_i1043" type="#_x0000_t75" style="width:238pt;height:55.35pt" o:ole="">
                  <v:imagedata r:id="rId45" o:title=""/>
                </v:shape>
                <o:OLEObject Type="Embed" ProgID="Equation.DSMT4" ShapeID="_x0000_i1043" DrawAspect="Content" ObjectID="_1534233245" r:id="rId46"/>
              </w:object>
            </w:r>
          </w:p>
        </w:tc>
        <w:tc>
          <w:tcPr>
            <w:tcW w:w="5439" w:type="dxa"/>
          </w:tcPr>
          <w:p w:rsidR="000C0C0C" w:rsidRPr="00A36E09" w:rsidRDefault="000C0C0C" w:rsidP="005C4C25">
            <w:pPr>
              <w:numPr>
                <w:ilvl w:val="0"/>
                <w:numId w:val="2"/>
              </w:numPr>
              <w:ind w:left="421"/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46"/>
              </w:rPr>
              <w:object w:dxaOrig="4660" w:dyaOrig="1080">
                <v:shape id="_x0000_i1044" type="#_x0000_t75" style="width:232.65pt;height:55.35pt" o:ole="">
                  <v:imagedata r:id="rId47" o:title=""/>
                </v:shape>
                <o:OLEObject Type="Embed" ProgID="Equation.DSMT4" ShapeID="_x0000_i1044" DrawAspect="Content" ObjectID="_1534233246" r:id="rId48"/>
              </w:object>
            </w:r>
          </w:p>
        </w:tc>
      </w:tr>
      <w:tr w:rsidR="000C0C0C" w:rsidRPr="00A36E09" w:rsidTr="0084783E">
        <w:trPr>
          <w:trHeight w:val="1142"/>
        </w:trPr>
        <w:tc>
          <w:tcPr>
            <w:tcW w:w="5328" w:type="dxa"/>
          </w:tcPr>
          <w:p w:rsidR="000C0C0C" w:rsidRPr="00A36E09" w:rsidRDefault="000C0C0C" w:rsidP="005C4C25">
            <w:pPr>
              <w:numPr>
                <w:ilvl w:val="0"/>
                <w:numId w:val="2"/>
              </w:numPr>
              <w:ind w:left="360"/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46"/>
              </w:rPr>
              <w:object w:dxaOrig="4660" w:dyaOrig="1080">
                <v:shape id="_x0000_i1045" type="#_x0000_t75" style="width:232.65pt;height:55.35pt" o:ole="">
                  <v:imagedata r:id="rId49" o:title=""/>
                </v:shape>
                <o:OLEObject Type="Embed" ProgID="Equation.DSMT4" ShapeID="_x0000_i1045" DrawAspect="Content" ObjectID="_1534233247" r:id="rId50"/>
              </w:object>
            </w:r>
          </w:p>
        </w:tc>
        <w:tc>
          <w:tcPr>
            <w:tcW w:w="5439" w:type="dxa"/>
          </w:tcPr>
          <w:p w:rsidR="000C0C0C" w:rsidRPr="00A36E09" w:rsidRDefault="000C0C0C" w:rsidP="005C4C25">
            <w:pPr>
              <w:numPr>
                <w:ilvl w:val="0"/>
                <w:numId w:val="2"/>
              </w:numPr>
              <w:ind w:left="421"/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46"/>
              </w:rPr>
              <w:object w:dxaOrig="4740" w:dyaOrig="1080">
                <v:shape id="_x0000_i1046" type="#_x0000_t75" style="width:238pt;height:55.35pt" o:ole="">
                  <v:imagedata r:id="rId51" o:title=""/>
                </v:shape>
                <o:OLEObject Type="Embed" ProgID="Equation.DSMT4" ShapeID="_x0000_i1046" DrawAspect="Content" ObjectID="_1534233248" r:id="rId52"/>
              </w:object>
            </w:r>
          </w:p>
        </w:tc>
      </w:tr>
    </w:tbl>
    <w:p w:rsidR="000C0C0C" w:rsidRPr="00A36E09" w:rsidRDefault="000C0C0C" w:rsidP="000C0C0C">
      <w:pPr>
        <w:rPr>
          <w:rFonts w:ascii="Century Gothic" w:hAnsi="Century Gothic"/>
        </w:rPr>
      </w:pPr>
    </w:p>
    <w:p w:rsidR="000C0C0C" w:rsidRPr="00A36E09" w:rsidRDefault="000C0C0C" w:rsidP="000C0C0C">
      <w:pPr>
        <w:rPr>
          <w:rFonts w:ascii="Century Gothic" w:hAnsi="Century Gothic"/>
          <w:b/>
        </w:rPr>
      </w:pPr>
      <w:r w:rsidRPr="00A36E09">
        <w:rPr>
          <w:rFonts w:ascii="Century Gothic" w:hAnsi="Century Gothic"/>
          <w:b/>
        </w:rPr>
        <w:t xml:space="preserve">Find the </w:t>
      </w:r>
      <w:r w:rsidR="00B95734">
        <w:rPr>
          <w:rFonts w:ascii="Century Gothic" w:hAnsi="Century Gothic"/>
          <w:b/>
        </w:rPr>
        <w:t xml:space="preserve">number of </w:t>
      </w:r>
      <w:r w:rsidRPr="00A36E09">
        <w:rPr>
          <w:rFonts w:ascii="Century Gothic" w:hAnsi="Century Gothic"/>
          <w:b/>
        </w:rPr>
        <w:t xml:space="preserve">zeros, y-int, </w:t>
      </w:r>
      <w:r w:rsidR="00B95734">
        <w:rPr>
          <w:rFonts w:ascii="Century Gothic" w:hAnsi="Century Gothic"/>
          <w:b/>
        </w:rPr>
        <w:t xml:space="preserve"> &amp; </w:t>
      </w:r>
      <w:r>
        <w:rPr>
          <w:rFonts w:ascii="Century Gothic" w:hAnsi="Century Gothic"/>
          <w:b/>
        </w:rPr>
        <w:t>end behavior.  Sketch the graph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95"/>
        <w:gridCol w:w="5395"/>
      </w:tblGrid>
      <w:tr w:rsidR="000C0C0C" w:rsidRPr="00A36E09" w:rsidTr="00AF4C0B">
        <w:tc>
          <w:tcPr>
            <w:tcW w:w="5328" w:type="dxa"/>
          </w:tcPr>
          <w:p w:rsidR="000C0C0C" w:rsidRPr="00A36E09" w:rsidRDefault="005C4C25" w:rsidP="005C4C25">
            <w:pPr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position w:val="-6"/>
              </w:rPr>
              <w:t xml:space="preserve">  </w:t>
            </w:r>
            <w:r w:rsidR="00B83954" w:rsidRPr="00A936A9">
              <w:rPr>
                <w:rFonts w:ascii="Century Gothic" w:hAnsi="Century Gothic"/>
                <w:position w:val="-30"/>
              </w:rPr>
              <w:object w:dxaOrig="2820" w:dyaOrig="720">
                <v:shape id="_x0000_i1047" type="#_x0000_t75" style="width:140.65pt;height:34.65pt" o:ole="">
                  <v:imagedata r:id="rId53" o:title=""/>
                </v:shape>
                <o:OLEObject Type="Embed" ProgID="Equation.DSMT4" ShapeID="_x0000_i1047" DrawAspect="Content" ObjectID="_1534233249" r:id="rId54"/>
              </w:object>
            </w:r>
          </w:p>
          <w:p w:rsidR="000C0C0C" w:rsidRDefault="002704DF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687830</wp:posOffset>
                      </wp:positionH>
                      <wp:positionV relativeFrom="paragraph">
                        <wp:posOffset>158115</wp:posOffset>
                      </wp:positionV>
                      <wp:extent cx="1591945" cy="1330325"/>
                      <wp:effectExtent l="20955" t="16510" r="15875" b="15240"/>
                      <wp:wrapNone/>
                      <wp:docPr id="9" name="Group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1945" cy="1330325"/>
                                <a:chOff x="3390" y="6060"/>
                                <a:chExt cx="2071" cy="2115"/>
                              </a:xfrm>
                            </wpg:grpSpPr>
                            <wps:wsp>
                              <wps:cNvPr id="10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25" y="6060"/>
                                  <a:ext cx="0" cy="21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90" y="7465"/>
                                  <a:ext cx="207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DD0E2D" id="Group 27" o:spid="_x0000_s1026" style="position:absolute;margin-left:132.9pt;margin-top:12.45pt;width:125.35pt;height:104.75pt;z-index:251657728" coordorigin="3390,6060" coordsize="2071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8" o:spid="_x0000_s1027" type="#_x0000_t32" style="position:absolute;left:4425;top:6060;width:0;height:21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93xcQAAADbAAAADwAAAGRycy9kb3ducmV2LnhtbESPQWvCQBCF7wX/wzKCt7pRsJTUVUpR&#10;FESL0dyH7JiEZmdDdtXor+8cCr3N8N6898182btG3agLtWcDk3ECirjwtubSwPm0fn0HFSKyxcYz&#10;GXhQgOVi8DLH1Po7H+mWxVJJCIcUDVQxtqnWoajIYRj7lli0i+8cRlm7UtsO7xLuGj1NkjftsGZp&#10;qLClr4qKn+zqDDz3Gzrt8fL8XmX5YTfbTGaHPDdmNOw/P0BF6uO/+e96awVf6OUXGUA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j3fFxAAAANsAAAAPAAAAAAAAAAAA&#10;AAAAAKECAABkcnMvZG93bnJldi54bWxQSwUGAAAAAAQABAD5AAAAkgMAAAAA&#10;">
                        <v:stroke startarrow="block" endarrow="block"/>
                      </v:shape>
                      <v:shape id="AutoShape 29" o:spid="_x0000_s1028" type="#_x0000_t32" style="position:absolute;left:3390;top:7465;width:2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PSXsIAAADbAAAADwAAAGRycy9kb3ducmV2LnhtbERPTWvCQBC9F/oflin01mxSsJToKqUo&#10;FooWE3MfsmMSzM6G7DZJ/fVdQfA2j/c5i9VkWjFQ7xrLCpIoBkFcWt1wpeCYb17eQTiPrLG1TAr+&#10;yMFq+fiwwFTbkQ80ZL4SIYRdigpq77tUSlfWZNBFtiMO3Mn2Bn2AfSV1j2MIN618jeM3abDh0FBj&#10;R581lefs1yi47LaU7/B0+Vlnxf57tk1m+6JQ6vlp+piD8DT5u/jm/tJhfgLXX8IB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PSXsIAAADbAAAADwAAAAAAAAAAAAAA&#10;AAChAgAAZHJzL2Rvd25yZXYueG1sUEsFBgAAAAAEAAQA+QAAAJADAAAAAA==&#10;">
                        <v:stroke startarrow="block" endarrow="block"/>
                      </v:shape>
                    </v:group>
                  </w:pict>
                </mc:Fallback>
              </mc:AlternateContent>
            </w: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0C0C0C" w:rsidRPr="00A36E09" w:rsidRDefault="00B95734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# of </w:t>
            </w:r>
            <w:r w:rsidR="000C0C0C" w:rsidRPr="00A36E09">
              <w:rPr>
                <w:rFonts w:ascii="Century Gothic" w:hAnsi="Century Gothic"/>
              </w:rPr>
              <w:t>Zeros:</w:t>
            </w:r>
            <w:r>
              <w:rPr>
                <w:rFonts w:ascii="Century Gothic" w:hAnsi="Century Gothic"/>
              </w:rPr>
              <w:t xml:space="preserve"> _______</w:t>
            </w:r>
            <w:r w:rsidR="000C0C0C">
              <w:rPr>
                <w:rFonts w:ascii="Century Gothic" w:hAnsi="Century Gothic"/>
              </w:rPr>
              <w:t xml:space="preserve">___        </w:t>
            </w:r>
            <w:r w:rsidR="000C0C0C" w:rsidRPr="00A36E09">
              <w:rPr>
                <w:rFonts w:ascii="Century Gothic" w:hAnsi="Century Gothic"/>
              </w:rPr>
              <w:t>Y-Int:</w:t>
            </w:r>
            <w:r w:rsidR="002A5C10">
              <w:rPr>
                <w:rFonts w:ascii="Century Gothic" w:hAnsi="Century Gothic"/>
              </w:rPr>
              <w:t xml:space="preserve"> _______</w:t>
            </w:r>
            <w:bookmarkStart w:id="0" w:name="_GoBack"/>
            <w:bookmarkEnd w:id="0"/>
            <w:r w:rsidR="000C0C0C">
              <w:rPr>
                <w:rFonts w:ascii="Century Gothic" w:hAnsi="Century Gothic"/>
              </w:rPr>
              <w:t>_____</w:t>
            </w:r>
          </w:p>
          <w:p w:rsidR="00B83954" w:rsidRDefault="00B83954" w:rsidP="000C0C0C">
            <w:pPr>
              <w:rPr>
                <w:rFonts w:ascii="Century Gothic" w:hAnsi="Century Gothic"/>
              </w:rPr>
            </w:pPr>
          </w:p>
          <w:p w:rsidR="000C0C0C" w:rsidRPr="00A36E09" w:rsidRDefault="00B95734" w:rsidP="000C0C0C">
            <w:pPr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28"/>
              </w:rPr>
              <w:object w:dxaOrig="5860" w:dyaOrig="680">
                <v:shape id="_x0000_i1048" type="#_x0000_t75" style="width:291.35pt;height:33.35pt" o:ole="">
                  <v:imagedata r:id="rId55" o:title=""/>
                </v:shape>
                <o:OLEObject Type="Embed" ProgID="Equation.DSMT4" ShapeID="_x0000_i1048" DrawAspect="Content" ObjectID="_1534233250" r:id="rId56"/>
              </w:object>
            </w:r>
          </w:p>
        </w:tc>
        <w:tc>
          <w:tcPr>
            <w:tcW w:w="5328" w:type="dxa"/>
          </w:tcPr>
          <w:p w:rsidR="000C0C0C" w:rsidRDefault="005C4C25" w:rsidP="005C4C25">
            <w:pPr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position w:val="-6"/>
              </w:rPr>
              <w:t xml:space="preserve">    </w:t>
            </w:r>
            <w:r w:rsidR="00B83954" w:rsidRPr="00A936A9">
              <w:rPr>
                <w:rFonts w:ascii="Century Gothic" w:hAnsi="Century Gothic"/>
                <w:position w:val="-30"/>
              </w:rPr>
              <w:object w:dxaOrig="2400" w:dyaOrig="720">
                <v:shape id="_x0000_i1049" type="#_x0000_t75" style="width:120.65pt;height:34.65pt" o:ole="">
                  <v:imagedata r:id="rId57" o:title=""/>
                </v:shape>
                <o:OLEObject Type="Embed" ProgID="Equation.DSMT4" ShapeID="_x0000_i1049" DrawAspect="Content" ObjectID="_1534233251" r:id="rId58"/>
              </w:object>
            </w:r>
          </w:p>
          <w:p w:rsidR="000C0C0C" w:rsidRDefault="002704DF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717040</wp:posOffset>
                      </wp:positionH>
                      <wp:positionV relativeFrom="paragraph">
                        <wp:posOffset>158115</wp:posOffset>
                      </wp:positionV>
                      <wp:extent cx="1591945" cy="1330325"/>
                      <wp:effectExtent l="23495" t="16510" r="22860" b="15240"/>
                      <wp:wrapNone/>
                      <wp:docPr id="6" name="Group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1945" cy="1330325"/>
                                <a:chOff x="3390" y="6060"/>
                                <a:chExt cx="2071" cy="2115"/>
                              </a:xfrm>
                            </wpg:grpSpPr>
                            <wps:wsp>
                              <wps:cNvPr id="7" name="AutoShape 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25" y="6060"/>
                                  <a:ext cx="0" cy="21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AutoShape 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90" y="7465"/>
                                  <a:ext cx="207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8DF74A1" id="Group 64" o:spid="_x0000_s1026" style="position:absolute;margin-left:135.2pt;margin-top:12.45pt;width:125.35pt;height:104.75pt;z-index:251658752" coordorigin="3390,6060" coordsize="2071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">
                      <v:shape id="AutoShape 65" o:spid="_x0000_s1027" type="#_x0000_t32" style="position:absolute;left:4425;top:6060;width:0;height:21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rlEcQAAADaAAAADwAAAGRycy9kb3ducmV2LnhtbESPQWvCQBSE7wX/w/IK3urGgrZEVylS&#10;UShJaWzuj+wzCWbfhuxq0vx6t1DocZiZb5j1djCNuFHnassK5rMIBHFhdc2lgu/T/ukVhPPIGhvL&#10;pOCHHGw3k4c1xtr2/EW3zJciQNjFqKDyvo2ldEVFBt3MtsTBO9vOoA+yK6XusA9w08jnKFpKgzWH&#10;hQpb2lVUXLKrUTAmBzoleB4/37M8/Vgc5os0z5WaPg5vKxCeBv8f/msftYIX+L0SboD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yuURxAAAANoAAAAPAAAAAAAAAAAA&#10;AAAAAKECAABkcnMvZG93bnJldi54bWxQSwUGAAAAAAQABAD5AAAAkgMAAAAA&#10;">
                        <v:stroke startarrow="block" endarrow="block"/>
                      </v:shape>
                      <v:shape id="AutoShape 66" o:spid="_x0000_s1028" type="#_x0000_t32" style="position:absolute;left:3390;top:7465;width:2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VxY8EAAADaAAAADwAAAGRycy9kb3ducmV2LnhtbERPy2rCQBTdC/7DcIXudJKCUtJMQilK&#10;CkVLY7O/ZG4eNHMnZKaa+vXOotDl4bzTfDaDuNDkessK4k0Egri2uudWwdf5sH4C4TyyxsEyKfgl&#10;B3m2XKSYaHvlT7qUvhUhhF2CCjrvx0RKV3dk0G3sSBy4xk4GfYBTK/WE1xBuBvkYRTtpsOfQ0OFI&#10;rx3V3+WPUXA7FnQ+YnP72JfV6X1bxNtTVSn1sJpfnkF4mv2/+M/9phWEreFKuAEyu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VXFjwQAAANoAAAAPAAAAAAAAAAAAAAAA&#10;AKECAABkcnMvZG93bnJldi54bWxQSwUGAAAAAAQABAD5AAAAjwMAAAAA&#10;">
                        <v:stroke startarrow="block" endarrow="block"/>
                      </v:shape>
                    </v:group>
                  </w:pict>
                </mc:Fallback>
              </mc:AlternateContent>
            </w: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84783E" w:rsidRDefault="0084783E" w:rsidP="00AF4C0B">
            <w:pPr>
              <w:rPr>
                <w:rFonts w:ascii="Century Gothic" w:hAnsi="Century Gothic"/>
              </w:rPr>
            </w:pPr>
          </w:p>
          <w:p w:rsidR="000C0C0C" w:rsidRDefault="000C0C0C" w:rsidP="00AF4C0B">
            <w:pPr>
              <w:rPr>
                <w:rFonts w:ascii="Century Gothic" w:hAnsi="Century Gothic"/>
              </w:rPr>
            </w:pPr>
          </w:p>
          <w:p w:rsidR="000C0C0C" w:rsidRPr="00A36E09" w:rsidRDefault="00B95734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# of </w:t>
            </w:r>
            <w:r w:rsidR="000C0C0C" w:rsidRPr="00A36E09">
              <w:rPr>
                <w:rFonts w:ascii="Century Gothic" w:hAnsi="Century Gothic"/>
              </w:rPr>
              <w:t>Zeros:</w:t>
            </w:r>
            <w:r>
              <w:rPr>
                <w:rFonts w:ascii="Century Gothic" w:hAnsi="Century Gothic"/>
              </w:rPr>
              <w:t xml:space="preserve"> ________  </w:t>
            </w:r>
            <w:r w:rsidR="000C0C0C" w:rsidRPr="00A36E09">
              <w:rPr>
                <w:rFonts w:ascii="Century Gothic" w:hAnsi="Century Gothic"/>
              </w:rPr>
              <w:t>Y-Int:</w:t>
            </w:r>
            <w:r w:rsidR="000C0C0C">
              <w:rPr>
                <w:rFonts w:ascii="Century Gothic" w:hAnsi="Century Gothic"/>
              </w:rPr>
              <w:t xml:space="preserve"> _____________</w:t>
            </w:r>
          </w:p>
          <w:p w:rsidR="00B83954" w:rsidRDefault="00B83954" w:rsidP="000C0C0C">
            <w:pPr>
              <w:rPr>
                <w:rFonts w:ascii="Century Gothic" w:hAnsi="Century Gothic"/>
              </w:rPr>
            </w:pPr>
          </w:p>
          <w:p w:rsidR="000C0C0C" w:rsidRPr="00A36E09" w:rsidRDefault="00B95734" w:rsidP="000C0C0C">
            <w:pPr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28"/>
              </w:rPr>
              <w:object w:dxaOrig="5860" w:dyaOrig="680">
                <v:shape id="_x0000_i1050" type="#_x0000_t75" style="width:291.35pt;height:33.35pt" o:ole="">
                  <v:imagedata r:id="rId59" o:title=""/>
                </v:shape>
                <o:OLEObject Type="Embed" ProgID="Equation.DSMT4" ShapeID="_x0000_i1050" DrawAspect="Content" ObjectID="_1534233252" r:id="rId60"/>
              </w:object>
            </w:r>
          </w:p>
        </w:tc>
      </w:tr>
    </w:tbl>
    <w:tbl>
      <w:tblPr>
        <w:tblpPr w:leftFromText="180" w:rightFromText="180" w:vertAnchor="page" w:horzAnchor="margin" w:tblpXSpec="right" w:tblpY="10249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74"/>
        <w:gridCol w:w="2776"/>
      </w:tblGrid>
      <w:tr w:rsidR="00057C15" w:rsidRPr="00A36E09" w:rsidTr="00057C15">
        <w:trPr>
          <w:trHeight w:val="450"/>
        </w:trPr>
        <w:tc>
          <w:tcPr>
            <w:tcW w:w="2774" w:type="dxa"/>
          </w:tcPr>
          <w:p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Domain</w:t>
            </w:r>
            <w:r>
              <w:rPr>
                <w:rFonts w:ascii="Century Gothic" w:hAnsi="Century Gothic"/>
              </w:rPr>
              <w:t>:</w:t>
            </w:r>
          </w:p>
          <w:p w:rsidR="00057C15" w:rsidRPr="00A36E09" w:rsidRDefault="00057C15" w:rsidP="00057C15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Range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057C15" w:rsidRPr="00A36E09" w:rsidTr="00057C15">
        <w:trPr>
          <w:trHeight w:val="450"/>
        </w:trPr>
        <w:tc>
          <w:tcPr>
            <w:tcW w:w="2774" w:type="dxa"/>
          </w:tcPr>
          <w:p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Increasing</w:t>
            </w:r>
            <w:r>
              <w:rPr>
                <w:rFonts w:ascii="Century Gothic" w:hAnsi="Century Gothic"/>
              </w:rPr>
              <w:t>:</w:t>
            </w:r>
          </w:p>
          <w:p w:rsidR="00057C15" w:rsidRPr="00A36E09" w:rsidRDefault="00057C15" w:rsidP="00057C15">
            <w:pPr>
              <w:rPr>
                <w:rFonts w:ascii="Century Gothic" w:hAnsi="Century Gothic"/>
              </w:rPr>
            </w:pPr>
          </w:p>
          <w:p w:rsidR="00057C15" w:rsidRPr="00A36E09" w:rsidRDefault="00057C15" w:rsidP="00057C15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Decreasing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057C15" w:rsidRPr="00A36E09" w:rsidTr="00057C15">
        <w:trPr>
          <w:trHeight w:val="450"/>
        </w:trPr>
        <w:tc>
          <w:tcPr>
            <w:tcW w:w="2774" w:type="dxa"/>
          </w:tcPr>
          <w:p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x-intercept</w:t>
            </w:r>
            <w:r>
              <w:rPr>
                <w:rFonts w:ascii="Century Gothic" w:hAnsi="Century Gothic"/>
              </w:rPr>
              <w:t>s:</w:t>
            </w:r>
          </w:p>
          <w:p w:rsidR="00057C15" w:rsidRPr="00A36E09" w:rsidRDefault="00057C15" w:rsidP="00057C15">
            <w:pPr>
              <w:rPr>
                <w:rFonts w:ascii="Century Gothic" w:hAnsi="Century Gothic"/>
              </w:rPr>
            </w:pPr>
          </w:p>
          <w:p w:rsidR="00057C15" w:rsidRPr="00A36E09" w:rsidRDefault="00057C15" w:rsidP="00057C15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y-intercept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057C15" w:rsidRPr="00A36E09" w:rsidTr="00057C15">
        <w:trPr>
          <w:trHeight w:val="542"/>
        </w:trPr>
        <w:tc>
          <w:tcPr>
            <w:tcW w:w="2774" w:type="dxa"/>
          </w:tcPr>
          <w:p w:rsidR="00057C15" w:rsidRPr="00A36E09" w:rsidRDefault="00057C15" w:rsidP="00057C1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bs. Max:</w:t>
            </w:r>
          </w:p>
        </w:tc>
        <w:tc>
          <w:tcPr>
            <w:tcW w:w="2776" w:type="dxa"/>
          </w:tcPr>
          <w:p w:rsidR="00057C15" w:rsidRDefault="00057C15" w:rsidP="00057C1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Abs. </w:t>
            </w:r>
            <w:r w:rsidRPr="00A36E09">
              <w:rPr>
                <w:rFonts w:ascii="Century Gothic" w:hAnsi="Century Gothic"/>
              </w:rPr>
              <w:t>Min</w:t>
            </w:r>
            <w:r>
              <w:rPr>
                <w:rFonts w:ascii="Century Gothic" w:hAnsi="Century Gothic"/>
              </w:rPr>
              <w:t>:</w:t>
            </w:r>
          </w:p>
          <w:p w:rsidR="00057C15" w:rsidRPr="00A36E09" w:rsidRDefault="00057C15" w:rsidP="00057C15">
            <w:pPr>
              <w:rPr>
                <w:rFonts w:ascii="Century Gothic" w:hAnsi="Century Gothic"/>
              </w:rPr>
            </w:pPr>
          </w:p>
        </w:tc>
      </w:tr>
      <w:tr w:rsidR="00057C15" w:rsidRPr="00A36E09" w:rsidTr="00057C15">
        <w:trPr>
          <w:trHeight w:val="450"/>
        </w:trPr>
        <w:tc>
          <w:tcPr>
            <w:tcW w:w="2774" w:type="dxa"/>
          </w:tcPr>
          <w:p w:rsidR="00057C15" w:rsidRDefault="00057C15" w:rsidP="00057C1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l. Max:</w:t>
            </w:r>
          </w:p>
          <w:p w:rsidR="00057C15" w:rsidRPr="00A36E09" w:rsidRDefault="00057C15" w:rsidP="00057C15">
            <w:pPr>
              <w:rPr>
                <w:rFonts w:ascii="Century Gothic" w:hAnsi="Century Gothic"/>
              </w:rPr>
            </w:pPr>
          </w:p>
          <w:p w:rsidR="00057C15" w:rsidRDefault="00057C15" w:rsidP="00057C15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:rsidR="00057C15" w:rsidRDefault="00057C15" w:rsidP="00057C1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l. Min:</w:t>
            </w:r>
          </w:p>
        </w:tc>
      </w:tr>
      <w:tr w:rsidR="00057C15" w:rsidRPr="00A36E09" w:rsidTr="00057C15">
        <w:trPr>
          <w:trHeight w:val="450"/>
        </w:trPr>
        <w:tc>
          <w:tcPr>
            <w:tcW w:w="2774" w:type="dxa"/>
          </w:tcPr>
          <w:p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Min. degree</w:t>
            </w:r>
          </w:p>
          <w:p w:rsidR="00057C15" w:rsidRPr="00A36E09" w:rsidRDefault="00057C15" w:rsidP="00057C15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Sign of leading Coeff.</w:t>
            </w:r>
          </w:p>
        </w:tc>
      </w:tr>
    </w:tbl>
    <w:p w:rsidR="005C4C25" w:rsidRDefault="00057C15" w:rsidP="000C0C0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0A5CF3F" wp14:editId="240C97A7">
                <wp:simplePos x="0" y="0"/>
                <wp:positionH relativeFrom="column">
                  <wp:posOffset>-38100</wp:posOffset>
                </wp:positionH>
                <wp:positionV relativeFrom="paragraph">
                  <wp:posOffset>466725</wp:posOffset>
                </wp:positionV>
                <wp:extent cx="3143250" cy="2694940"/>
                <wp:effectExtent l="0" t="0" r="0" b="2540"/>
                <wp:wrapNone/>
                <wp:docPr id="1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43250" cy="2694940"/>
                          <a:chOff x="1990" y="2551"/>
                          <a:chExt cx="3195" cy="3285"/>
                        </a:xfrm>
                      </wpg:grpSpPr>
                      <pic:pic xmlns:pic="http://schemas.openxmlformats.org/drawingml/2006/picture">
                        <pic:nvPicPr>
                          <pic:cNvPr id="2" name="Picture 23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90" y="2551"/>
                            <a:ext cx="3195" cy="31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3211" y="2768"/>
                            <a:ext cx="847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0C0C" w:rsidRPr="00744574" w:rsidRDefault="000C0C0C" w:rsidP="000C0C0C">
                              <w:pP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 w:rsidRPr="00744574"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>(0,</w:t>
                              </w:r>
                              <w: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 w:rsidRPr="00744574"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>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3742" y="5401"/>
                            <a:ext cx="1257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0C0C" w:rsidRPr="00744574" w:rsidRDefault="000C0C0C" w:rsidP="000C0C0C">
                              <w:pP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</w:pPr>
                              <w:r w:rsidRPr="00744574"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>(1.5,</w:t>
                              </w:r>
                              <w: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 w:rsidRPr="00744574"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>-15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218" y="5393"/>
                            <a:ext cx="1257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0C0C" w:rsidRPr="00744574" w:rsidRDefault="000C0C0C" w:rsidP="000C0C0C">
                              <w:pP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</w:pPr>
                              <w:r w:rsidRPr="00744574"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>(-1.5,</w:t>
                              </w:r>
                              <w: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 w:rsidRPr="00744574"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>-15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A5CF3F" id="Group 22" o:spid="_x0000_s1026" style="position:absolute;margin-left:-3pt;margin-top:36.75pt;width:247.5pt;height:212.2pt;z-index:251656704" coordorigin="1990,2551" coordsize="3195,32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">
                <v:shape id="Picture 23" o:spid="_x0000_s1027" type="#_x0000_t75" alt="[image]" style="position:absolute;left:1990;top:2551;width:3195;height:31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6dXUzBAAAA2gAAAA8AAABkcnMvZG93bnJldi54bWxEj0GLwjAUhO+C/yE8wZumeli0a1pE3GXx&#10;ZvUHPJtnG7Z56TZZbf+9EQSPw8x8w2zy3jbiRp03jhUs5gkI4tJpw5WC8+lrtgLhA7LGxjEpGMhD&#10;no1HG0y1u/ORbkWoRISwT1FBHUKbSunLmiz6uWuJo3d1ncUQZVdJ3eE9wm0jl0nyIS0ajgs1trSr&#10;qfwt/q2Cqym+q30yXNx+e97pYXFYW/On1HTSbz9BBOrDO/xq/2gFS3heiTdAZg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6dXUzBAAAA2gAAAA8AAAAAAAAAAAAAAAAAnwIA&#10;AGRycy9kb3ducmV2LnhtbFBLBQYAAAAABAAEAPcAAACNAwAAAAA=&#10;">
                  <v:imagedata r:id="rId62" o:title="[image]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" o:spid="_x0000_s1028" type="#_x0000_t202" style="position:absolute;left:3211;top:2768;width:847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<v:textbox>
                    <w:txbxContent>
                      <w:p w:rsidR="000C0C0C" w:rsidRPr="00744574" w:rsidRDefault="000C0C0C" w:rsidP="000C0C0C">
                        <w:pP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</w:pPr>
                        <w: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 xml:space="preserve"> </w:t>
                        </w:r>
                        <w:r w:rsidRPr="00744574"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>(0,</w:t>
                        </w:r>
                        <w: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 xml:space="preserve"> </w:t>
                        </w:r>
                        <w:r w:rsidRPr="00744574"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>3)</w:t>
                        </w:r>
                      </w:p>
                    </w:txbxContent>
                  </v:textbox>
                </v:shape>
                <v:shape id="Text Box 25" o:spid="_x0000_s1029" type="#_x0000_t202" style="position:absolute;left:3742;top:5401;width:1257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<v:textbox>
                    <w:txbxContent>
                      <w:p w:rsidR="000C0C0C" w:rsidRPr="00744574" w:rsidRDefault="000C0C0C" w:rsidP="000C0C0C">
                        <w:pP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</w:pPr>
                        <w:r w:rsidRPr="00744574"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>(1.5,</w:t>
                        </w:r>
                        <w: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 xml:space="preserve"> </w:t>
                        </w:r>
                        <w:r w:rsidRPr="00744574"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>-15)</w:t>
                        </w:r>
                      </w:p>
                    </w:txbxContent>
                  </v:textbox>
                </v:shape>
                <v:shape id="Text Box 26" o:spid="_x0000_s1030" type="#_x0000_t202" style="position:absolute;left:2218;top:5393;width:1257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WVzMMA&#10;AADaAAAADwAAAGRycy9kb3ducmV2LnhtbESP0WrCQBRE34X+w3ILvojZVGpso5tQCy2+Gv2Am+w1&#10;CWbvhuxq4t93C4U+DjNzhtnlk+nEnQbXWlbwEsUgiCurW64VnE9fyzcQziNr7CyTggc5yLOn2Q5T&#10;bUc+0r3wtQgQdikqaLzvUyld1ZBBF9meOHgXOxj0QQ611AOOAW46uYrjRBpsOSw02NNnQ9W1uBkF&#10;l8O4WL+P5bc/b46vyR7bTWkfSs2fp48tCE+T/w//tQ9awRp+r4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WVzMMAAADaAAAADwAAAAAAAAAAAAAAAACYAgAAZHJzL2Rv&#10;d25yZXYueG1sUEsFBgAAAAAEAAQA9QAAAIgDAAAAAA==&#10;" stroked="f">
                  <v:textbox>
                    <w:txbxContent>
                      <w:p w:rsidR="000C0C0C" w:rsidRPr="00744574" w:rsidRDefault="000C0C0C" w:rsidP="000C0C0C">
                        <w:pP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</w:pPr>
                        <w:r w:rsidRPr="00744574"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>(-1.5,</w:t>
                        </w:r>
                        <w: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 xml:space="preserve"> </w:t>
                        </w:r>
                        <w:r w:rsidRPr="00744574"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>-15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C0C0C" w:rsidRPr="00A36E09">
        <w:rPr>
          <w:rFonts w:ascii="Century Gothic" w:hAnsi="Century Gothic"/>
          <w:b/>
        </w:rPr>
        <w:t>Answer all of the following questions for the following graph</w:t>
      </w:r>
      <w:r w:rsidR="000C0C0C">
        <w:rPr>
          <w:rFonts w:ascii="Century Gothic" w:hAnsi="Century Gothic"/>
          <w:b/>
        </w:rPr>
        <w:t>:</w:t>
      </w:r>
    </w:p>
    <w:p w:rsidR="005C4C25" w:rsidRPr="00A36E09" w:rsidRDefault="005C4C25" w:rsidP="005C4C25">
      <w:pPr>
        <w:numPr>
          <w:ilvl w:val="0"/>
          <w:numId w:val="2"/>
        </w:numPr>
        <w:rPr>
          <w:rFonts w:ascii="Century Gothic" w:hAnsi="Century Gothic"/>
          <w:b/>
        </w:rPr>
      </w:pPr>
    </w:p>
    <w:p w:rsidR="000C0C0C" w:rsidRPr="00A36E09" w:rsidRDefault="000C0C0C" w:rsidP="00057C15">
      <w:pPr>
        <w:rPr>
          <w:rFonts w:ascii="Century Gothic" w:hAnsi="Century Gothic"/>
        </w:rPr>
      </w:pPr>
    </w:p>
    <w:sectPr w:rsidR="000C0C0C" w:rsidRPr="00A36E09" w:rsidSect="004D7DC7">
      <w:headerReference w:type="default" r:id="rId6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2D19" w:rsidRDefault="00152D19" w:rsidP="00012796">
      <w:r>
        <w:separator/>
      </w:r>
    </w:p>
  </w:endnote>
  <w:endnote w:type="continuationSeparator" w:id="0">
    <w:p w:rsidR="00152D19" w:rsidRDefault="00152D19" w:rsidP="000127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2D19" w:rsidRDefault="00152D19" w:rsidP="00012796">
      <w:r>
        <w:separator/>
      </w:r>
    </w:p>
  </w:footnote>
  <w:footnote w:type="continuationSeparator" w:id="0">
    <w:p w:rsidR="00152D19" w:rsidRDefault="00152D19" w:rsidP="000127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2796" w:rsidRPr="00012796" w:rsidRDefault="00B83954" w:rsidP="00012796">
    <w:pPr>
      <w:pStyle w:val="Header"/>
      <w:jc w:val="center"/>
      <w:rPr>
        <w:rFonts w:ascii="Century Gothic" w:hAnsi="Century Gothic"/>
      </w:rPr>
    </w:pPr>
    <w:r>
      <w:rPr>
        <w:rFonts w:ascii="Century Gothic" w:hAnsi="Century Gothic"/>
      </w:rPr>
      <w:t xml:space="preserve">GSE </w:t>
    </w:r>
    <w:r w:rsidR="00012796">
      <w:rPr>
        <w:rFonts w:ascii="Century Gothic" w:hAnsi="Century Gothic"/>
      </w:rPr>
      <w:t>Algebra</w:t>
    </w:r>
    <w:r w:rsidR="002B3482">
      <w:rPr>
        <w:rFonts w:ascii="Century Gothic" w:hAnsi="Century Gothic"/>
      </w:rPr>
      <w:t xml:space="preserve"> II</w:t>
    </w:r>
    <w:r w:rsidR="00012796">
      <w:rPr>
        <w:rFonts w:ascii="Century Gothic" w:hAnsi="Century Gothic"/>
      </w:rPr>
      <w:t xml:space="preserve">    </w:t>
    </w:r>
    <w:r w:rsidR="00012796">
      <w:rPr>
        <w:rFonts w:ascii="Century Gothic" w:hAnsi="Century Gothic"/>
      </w:rPr>
      <w:tab/>
      <w:t xml:space="preserve">                         </w:t>
    </w:r>
    <w:r>
      <w:rPr>
        <w:rFonts w:ascii="Century Gothic" w:hAnsi="Century Gothic"/>
      </w:rPr>
      <w:t xml:space="preserve">3A - </w:t>
    </w:r>
    <w:r w:rsidR="00012796">
      <w:rPr>
        <w:rFonts w:ascii="Century Gothic" w:hAnsi="Century Gothic"/>
      </w:rPr>
      <w:t>Polynomials</w:t>
    </w:r>
    <w:r w:rsidR="00012796">
      <w:rPr>
        <w:rFonts w:ascii="Century Gothic" w:hAnsi="Century Gothic"/>
      </w:rPr>
      <w:tab/>
      <w:t xml:space="preserve">        </w:t>
    </w:r>
    <w:r>
      <w:rPr>
        <w:rFonts w:ascii="Century Gothic" w:hAnsi="Century Gothic"/>
      </w:rPr>
      <w:t xml:space="preserve">                          </w:t>
    </w:r>
    <w:r w:rsidR="002B3482">
      <w:rPr>
        <w:rFonts w:ascii="Century Gothic" w:hAnsi="Century Gothic"/>
      </w:rPr>
      <w:t>3A</w:t>
    </w:r>
    <w:r>
      <w:rPr>
        <w:rFonts w:ascii="Century Gothic" w:hAnsi="Century Gothic"/>
      </w:rPr>
      <w:t xml:space="preserve">.2 </w:t>
    </w:r>
    <w:r w:rsidR="00012796">
      <w:rPr>
        <w:rFonts w:ascii="Century Gothic" w:hAnsi="Century Gothic"/>
      </w:rPr>
      <w:t>– Homewor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AF2795"/>
    <w:multiLevelType w:val="hybridMultilevel"/>
    <w:tmpl w:val="87F66A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B26730"/>
    <w:multiLevelType w:val="hybridMultilevel"/>
    <w:tmpl w:val="CF2082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F50B8C"/>
    <w:multiLevelType w:val="hybridMultilevel"/>
    <w:tmpl w:val="23AE32B6"/>
    <w:lvl w:ilvl="0" w:tplc="C0C011C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7DC7"/>
    <w:rsid w:val="00012796"/>
    <w:rsid w:val="00057B73"/>
    <w:rsid w:val="00057C15"/>
    <w:rsid w:val="00092794"/>
    <w:rsid w:val="000C0C0C"/>
    <w:rsid w:val="00152D19"/>
    <w:rsid w:val="002704DF"/>
    <w:rsid w:val="002A5C10"/>
    <w:rsid w:val="002B3482"/>
    <w:rsid w:val="00323BFF"/>
    <w:rsid w:val="0044558A"/>
    <w:rsid w:val="004528A2"/>
    <w:rsid w:val="00462143"/>
    <w:rsid w:val="004D56D3"/>
    <w:rsid w:val="004D7DC7"/>
    <w:rsid w:val="005B154F"/>
    <w:rsid w:val="005C4C25"/>
    <w:rsid w:val="005C7C89"/>
    <w:rsid w:val="006022B9"/>
    <w:rsid w:val="00680F2C"/>
    <w:rsid w:val="006F2C86"/>
    <w:rsid w:val="007953D3"/>
    <w:rsid w:val="00804271"/>
    <w:rsid w:val="0084783E"/>
    <w:rsid w:val="008D5FEF"/>
    <w:rsid w:val="00963DE3"/>
    <w:rsid w:val="0099384E"/>
    <w:rsid w:val="009D42A9"/>
    <w:rsid w:val="00A936A9"/>
    <w:rsid w:val="00B83954"/>
    <w:rsid w:val="00B95734"/>
    <w:rsid w:val="00CF0C4C"/>
    <w:rsid w:val="00DC2C02"/>
    <w:rsid w:val="00DD41F6"/>
    <w:rsid w:val="00E01493"/>
    <w:rsid w:val="00F63B07"/>
    <w:rsid w:val="00F72809"/>
    <w:rsid w:val="00F84782"/>
    <w:rsid w:val="00FC3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2"/>
    <o:shapelayout v:ext="edit">
      <o:idmap v:ext="edit" data="1"/>
    </o:shapelayout>
  </w:shapeDefaults>
  <w:decimalSymbol w:val="."/>
  <w:listSeparator w:val=","/>
  <w14:docId w14:val="1ADBCC80"/>
  <w15:docId w15:val="{0F5F1D67-739C-4BFD-8408-0F98EBD1A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2C0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D7DC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01279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012796"/>
    <w:rPr>
      <w:sz w:val="24"/>
      <w:szCs w:val="24"/>
    </w:rPr>
  </w:style>
  <w:style w:type="paragraph" w:styleId="Footer">
    <w:name w:val="footer"/>
    <w:basedOn w:val="Normal"/>
    <w:link w:val="FooterChar"/>
    <w:rsid w:val="0001279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012796"/>
    <w:rPr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2B348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semiHidden/>
    <w:rsid w:val="002B348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057C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61" Type="http://schemas.openxmlformats.org/officeDocument/2006/relationships/image" Target="media/image29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60</Words>
  <Characters>148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urning Point Task</vt:lpstr>
    </vt:vector>
  </TitlesOfParts>
  <Company>Cobb County School District</Company>
  <LinksUpToDate>false</LinksUpToDate>
  <CharactersWithSpaces>1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rning Point Task</dc:title>
  <dc:subject/>
  <dc:creator>Allerie Sweet</dc:creator>
  <cp:keywords/>
  <dc:description/>
  <cp:lastModifiedBy>Allerie Sweet</cp:lastModifiedBy>
  <cp:revision>4</cp:revision>
  <cp:lastPrinted>2015-08-25T22:23:00Z</cp:lastPrinted>
  <dcterms:created xsi:type="dcterms:W3CDTF">2016-02-04T03:45:00Z</dcterms:created>
  <dcterms:modified xsi:type="dcterms:W3CDTF">2016-09-01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